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0D33" w:rsidRPr="00DE0D33" w:rsidRDefault="00DE0D33" w:rsidP="00DE0D33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DE0D33">
        <w:rPr>
          <w:rFonts w:ascii="Times New Roman" w:eastAsia="Calibri" w:hAnsi="Times New Roman" w:cs="Times New Roman"/>
          <w:b/>
          <w:sz w:val="28"/>
          <w:szCs w:val="28"/>
        </w:rPr>
        <w:t>TRƯỜNG THCS NGUYỄN VĂN CỪ</w:t>
      </w:r>
    </w:p>
    <w:p w:rsidR="00DE0D33" w:rsidRDefault="00DE0D33" w:rsidP="00DE49C5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E952F3" w:rsidRPr="00DE0D33" w:rsidRDefault="00A17160" w:rsidP="00DE49C5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E0D33">
        <w:rPr>
          <w:rFonts w:ascii="Times New Roman" w:hAnsi="Times New Roman" w:cs="Times New Roman"/>
          <w:b/>
          <w:sz w:val="26"/>
          <w:szCs w:val="26"/>
        </w:rPr>
        <w:t>ĐÈ CƯƠNG ÔN TẬP</w:t>
      </w:r>
      <w:r w:rsidR="00DE0D33">
        <w:rPr>
          <w:rFonts w:ascii="Times New Roman" w:hAnsi="Times New Roman" w:cs="Times New Roman"/>
          <w:b/>
          <w:sz w:val="26"/>
          <w:szCs w:val="26"/>
        </w:rPr>
        <w:t xml:space="preserve"> MÔN HOÁ 8</w:t>
      </w:r>
      <w:bookmarkStart w:id="0" w:name="_GoBack"/>
      <w:bookmarkEnd w:id="0"/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b/>
          <w:i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b/>
          <w:sz w:val="26"/>
          <w:szCs w:val="26"/>
          <w:lang w:val="nl-NL"/>
        </w:rPr>
        <w:t>I. T</w:t>
      </w:r>
      <w:r w:rsidRPr="00B3003B">
        <w:rPr>
          <w:rFonts w:ascii="Times New Roman" w:hAnsi="Times New Roman" w:cs="Times New Roman"/>
          <w:b/>
          <w:sz w:val="26"/>
          <w:szCs w:val="26"/>
        </w:rPr>
        <w:t>RẮC NGHIỆM</w:t>
      </w:r>
      <w:r w:rsidRPr="00B3003B">
        <w:rPr>
          <w:rFonts w:ascii="Times New Roman" w:hAnsi="Times New Roman" w:cs="Times New Roman"/>
          <w:b/>
          <w:sz w:val="26"/>
          <w:szCs w:val="26"/>
          <w:lang w:val="nl-NL"/>
        </w:rPr>
        <w:t xml:space="preserve"> (</w:t>
      </w:r>
      <w:r w:rsidRPr="00B3003B">
        <w:rPr>
          <w:rFonts w:ascii="Times New Roman" w:hAnsi="Times New Roman" w:cs="Times New Roman"/>
          <w:b/>
          <w:sz w:val="26"/>
          <w:szCs w:val="26"/>
        </w:rPr>
        <w:t xml:space="preserve">3 </w:t>
      </w:r>
      <w:r w:rsidRPr="00B3003B">
        <w:rPr>
          <w:rFonts w:ascii="Times New Roman" w:hAnsi="Times New Roman" w:cs="Times New Roman"/>
          <w:b/>
          <w:sz w:val="26"/>
          <w:szCs w:val="26"/>
          <w:lang w:val="nl-NL"/>
        </w:rPr>
        <w:t>điểm</w:t>
      </w:r>
      <w:r w:rsidRPr="00B3003B">
        <w:rPr>
          <w:rFonts w:ascii="Times New Roman" w:hAnsi="Times New Roman" w:cs="Times New Roman"/>
          <w:b/>
          <w:i/>
          <w:sz w:val="26"/>
          <w:szCs w:val="26"/>
          <w:lang w:val="nl-NL"/>
        </w:rPr>
        <w:t>).</w:t>
      </w:r>
      <w:r w:rsidRPr="00B3003B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B3003B">
        <w:rPr>
          <w:rFonts w:ascii="Times New Roman" w:hAnsi="Times New Roman" w:cs="Times New Roman"/>
          <w:b/>
          <w:i/>
          <w:sz w:val="26"/>
          <w:szCs w:val="26"/>
          <w:lang w:val="nl-NL"/>
        </w:rPr>
        <w:t>Hãy khoanh tròn vào câu trả lời đúng nhất.</w:t>
      </w:r>
    </w:p>
    <w:p w:rsidR="004E123A" w:rsidRPr="00B3003B" w:rsidRDefault="00A02D48" w:rsidP="00DE49C5">
      <w:pPr>
        <w:spacing w:after="0" w:line="240" w:lineRule="auto"/>
        <w:rPr>
          <w:rFonts w:ascii="Times New Roman" w:hAnsi="Times New Roman" w:cs="Times New Roman"/>
          <w:i/>
          <w:iCs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>Câu 1.</w:t>
      </w:r>
      <w:r w:rsidR="004E123A" w:rsidRPr="00B3003B">
        <w:rPr>
          <w:rFonts w:ascii="Times New Roman" w:hAnsi="Times New Roman" w:cs="Times New Roman"/>
          <w:i/>
          <w:iCs/>
          <w:sz w:val="26"/>
          <w:szCs w:val="26"/>
          <w:lang w:val="nl-NL"/>
        </w:rPr>
        <w:t xml:space="preserve"> </w:t>
      </w:r>
      <w:r w:rsidR="004E123A"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 xml:space="preserve">Người ta thu khí oxi bằng phương pháp đẩy nước là do khí oxi có tính chất sau 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</w:rPr>
        <w:t xml:space="preserve">A.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Nặng hơn không khí 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B. Tan nhiều trong nước  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C. </w:t>
      </w:r>
      <w:r w:rsidRPr="00B3003B">
        <w:rPr>
          <w:rFonts w:ascii="Times New Roman" w:hAnsi="Times New Roman" w:cs="Times New Roman"/>
          <w:sz w:val="26"/>
          <w:szCs w:val="26"/>
        </w:rPr>
        <w:t>Í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t tan trong nước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D. Khó hóa lỏng</w:t>
      </w:r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>Câu 2. Điều khẳng định nào sau đây là đúng, không khí là: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</w:rPr>
        <w:t xml:space="preserve">A.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Một hợp chât        B. Một hỗn hợp         C. Một đơn chất        D. Một chất.</w:t>
      </w:r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 xml:space="preserve">Câu </w:t>
      </w:r>
      <w:r w:rsidRPr="00B3003B">
        <w:rPr>
          <w:rFonts w:ascii="Times New Roman" w:hAnsi="Times New Roman" w:cs="Times New Roman"/>
          <w:b/>
          <w:i/>
          <w:iCs/>
          <w:sz w:val="26"/>
          <w:szCs w:val="26"/>
        </w:rPr>
        <w:t xml:space="preserve">3. </w:t>
      </w: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>Nhóm công thức nào sau đây biểu diễn toàn Oxit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>A. CuO, Ca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, S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C. FeO; Cu</w:t>
      </w:r>
      <w:r w:rsidRPr="00B3003B">
        <w:rPr>
          <w:rFonts w:ascii="Times New Roman" w:hAnsi="Times New Roman" w:cs="Times New Roman"/>
          <w:sz w:val="26"/>
          <w:szCs w:val="26"/>
        </w:rPr>
        <w:t>S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, P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5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>B. N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 xml:space="preserve">5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; Al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 xml:space="preserve">3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; Si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 xml:space="preserve">2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, H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D. 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; CaO; MgO</w:t>
      </w:r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i/>
          <w:iCs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 xml:space="preserve">Câu </w:t>
      </w:r>
      <w:r w:rsidRPr="00B3003B">
        <w:rPr>
          <w:rFonts w:ascii="Times New Roman" w:hAnsi="Times New Roman" w:cs="Times New Roman"/>
          <w:b/>
          <w:i/>
          <w:iCs/>
          <w:sz w:val="26"/>
          <w:szCs w:val="26"/>
        </w:rPr>
        <w:t>4</w:t>
      </w:r>
      <w:r w:rsidRPr="00B3003B">
        <w:rPr>
          <w:rFonts w:ascii="Times New Roman" w:hAnsi="Times New Roman" w:cs="Times New Roman"/>
          <w:i/>
          <w:iCs/>
          <w:sz w:val="26"/>
          <w:szCs w:val="26"/>
          <w:lang w:val="nl-NL"/>
        </w:rPr>
        <w:t xml:space="preserve">. </w:t>
      </w: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>Những chất được dùng để điều chế oxi trong phòng thí nghiệm là</w:t>
      </w:r>
      <w:r w:rsidRPr="00B3003B">
        <w:rPr>
          <w:rFonts w:ascii="Times New Roman" w:hAnsi="Times New Roman" w:cs="Times New Roman"/>
          <w:i/>
          <w:iCs/>
          <w:sz w:val="26"/>
          <w:szCs w:val="26"/>
          <w:lang w:val="nl-NL"/>
        </w:rPr>
        <w:t>: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>A. KCl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 xml:space="preserve">3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và K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B. K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và H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O.     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>C. KCl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và Ca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D. K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và không khí.</w:t>
      </w:r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 xml:space="preserve">Câu </w:t>
      </w:r>
      <w:r w:rsidRPr="00B3003B">
        <w:rPr>
          <w:rFonts w:ascii="Times New Roman" w:hAnsi="Times New Roman" w:cs="Times New Roman"/>
          <w:b/>
          <w:i/>
          <w:iCs/>
          <w:sz w:val="26"/>
          <w:szCs w:val="26"/>
        </w:rPr>
        <w:t>5</w:t>
      </w:r>
      <w:r w:rsidRPr="00B3003B">
        <w:rPr>
          <w:rFonts w:ascii="Times New Roman" w:hAnsi="Times New Roman" w:cs="Times New Roman"/>
          <w:i/>
          <w:iCs/>
          <w:sz w:val="26"/>
          <w:szCs w:val="26"/>
          <w:lang w:val="nl-NL"/>
        </w:rPr>
        <w:t xml:space="preserve"> : </w:t>
      </w:r>
      <w:r w:rsidRPr="00B3003B">
        <w:rPr>
          <w:rFonts w:ascii="Times New Roman" w:hAnsi="Times New Roman" w:cs="Times New Roman"/>
          <w:b/>
          <w:i/>
          <w:iCs/>
          <w:sz w:val="26"/>
          <w:szCs w:val="26"/>
          <w:lang w:val="nl-NL"/>
        </w:rPr>
        <w:t>Phản ứng nào dưới đây là phản ứng hóa hợp.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</w:rPr>
        <w:t xml:space="preserve">A.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CuO + H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B3003B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91" w:dyaOrig="3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8.4pt;mso-position-horizontal-relative:page;mso-position-vertical-relative:page" o:ole="">
            <v:imagedata r:id="rId5" o:title=""/>
          </v:shape>
          <o:OLEObject Type="Embed" ProgID="Equation.DSMT4" ShapeID="_x0000_i1025" DrawAspect="Content" ObjectID="_1643893984" r:id="rId6"/>
        </w:objec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Cu + H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O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  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>B. 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+ Ca(OH)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B3003B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91" w:dyaOrig="366">
          <v:shape id="_x0000_i1026" type="#_x0000_t75" style="width:33.5pt;height:18.4pt;mso-position-horizontal-relative:page;mso-position-vertical-relative:page" o:ole="">
            <v:imagedata r:id="rId5" o:title=""/>
          </v:shape>
          <o:OLEObject Type="Embed" ProgID="Equation.DSMT4" ShapeID="_x0000_i1026" DrawAspect="Content" ObjectID="_1643893985" r:id="rId7"/>
        </w:objec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Ca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3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+ H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O.     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>C. 2K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B3003B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91" w:dyaOrig="366">
          <v:shape id="_x0000_i1027" type="#_x0000_t75" style="width:33.5pt;height:18.4pt;mso-position-horizontal-relative:page;mso-position-vertical-relative:page" o:ole="">
            <v:imagedata r:id="rId5" o:title=""/>
          </v:shape>
          <o:OLEObject Type="Embed" ProgID="Equation.DSMT4" ShapeID="_x0000_i1027" DrawAspect="Content" ObjectID="_1643893986" r:id="rId8"/>
        </w:objec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 K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>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4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+ 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+ 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             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lang w:val="nl-NL"/>
        </w:rPr>
      </w:pPr>
      <w:r w:rsidRPr="00B3003B">
        <w:rPr>
          <w:rFonts w:ascii="Times New Roman" w:hAnsi="Times New Roman" w:cs="Times New Roman"/>
          <w:sz w:val="26"/>
          <w:szCs w:val="26"/>
          <w:lang w:val="nl-NL"/>
        </w:rPr>
        <w:t>D. CaO + H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O 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sym w:font="Wingdings" w:char="F0E0"/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Ca(OH)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nl-NL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4E123A" w:rsidRPr="00B3003B" w:rsidRDefault="004E123A" w:rsidP="00DE49C5">
      <w:pPr>
        <w:tabs>
          <w:tab w:val="left" w:pos="2520"/>
          <w:tab w:val="left" w:pos="4860"/>
          <w:tab w:val="left" w:pos="7200"/>
        </w:tabs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</w:pPr>
      <w:r w:rsidRPr="00B3003B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 xml:space="preserve">Câu </w:t>
      </w:r>
      <w:r w:rsidRPr="00B3003B">
        <w:rPr>
          <w:rFonts w:ascii="Times New Roman" w:hAnsi="Times New Roman" w:cs="Times New Roman"/>
          <w:b/>
          <w:bCs/>
          <w:i/>
          <w:iCs/>
          <w:sz w:val="26"/>
          <w:szCs w:val="26"/>
        </w:rPr>
        <w:t>6</w:t>
      </w:r>
      <w:r w:rsidRPr="00B3003B">
        <w:rPr>
          <w:rFonts w:ascii="Times New Roman" w:hAnsi="Times New Roman" w:cs="Times New Roman"/>
          <w:b/>
          <w:bCs/>
          <w:i/>
          <w:iCs/>
          <w:sz w:val="26"/>
          <w:szCs w:val="26"/>
          <w:lang w:val="fr-FR"/>
        </w:rPr>
        <w:t>. Trong các nhóm oxit sau, nhóm oxit nào là oxit axit:</w:t>
      </w:r>
    </w:p>
    <w:p w:rsidR="004E123A" w:rsidRPr="00B3003B" w:rsidRDefault="004E123A" w:rsidP="00DE49C5">
      <w:pPr>
        <w:tabs>
          <w:tab w:val="left" w:pos="2520"/>
          <w:tab w:val="left" w:pos="4860"/>
        </w:tabs>
        <w:spacing w:after="0" w:line="240" w:lineRule="auto"/>
        <w:ind w:left="540"/>
        <w:rPr>
          <w:rFonts w:ascii="Times New Roman" w:hAnsi="Times New Roman" w:cs="Times New Roman"/>
          <w:sz w:val="26"/>
          <w:szCs w:val="26"/>
          <w:lang w:val="pt-BR"/>
        </w:rPr>
      </w:pPr>
      <w:r w:rsidRPr="00B3003B">
        <w:rPr>
          <w:rFonts w:ascii="Times New Roman" w:hAnsi="Times New Roman" w:cs="Times New Roman"/>
          <w:sz w:val="26"/>
          <w:szCs w:val="26"/>
          <w:lang w:val="pt-BR"/>
        </w:rPr>
        <w:t>A. CO , 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Al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3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P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B. Si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P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N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CaO.</w:t>
      </w:r>
    </w:p>
    <w:p w:rsidR="004E123A" w:rsidRPr="00B3003B" w:rsidRDefault="004E123A" w:rsidP="00DE49C5">
      <w:pPr>
        <w:tabs>
          <w:tab w:val="left" w:pos="2520"/>
          <w:tab w:val="left" w:pos="4860"/>
        </w:tabs>
        <w:spacing w:after="0" w:line="240" w:lineRule="auto"/>
        <w:ind w:left="540"/>
        <w:rPr>
          <w:rFonts w:ascii="Times New Roman" w:hAnsi="Times New Roman" w:cs="Times New Roman"/>
          <w:sz w:val="26"/>
          <w:szCs w:val="26"/>
          <w:lang w:val="pt-BR"/>
        </w:rPr>
      </w:pPr>
      <w:r w:rsidRPr="00B3003B">
        <w:rPr>
          <w:rFonts w:ascii="Times New Roman" w:hAnsi="Times New Roman" w:cs="Times New Roman"/>
          <w:sz w:val="26"/>
          <w:szCs w:val="26"/>
          <w:lang w:val="pt-BR"/>
        </w:rPr>
        <w:t>C. 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Si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, 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CaO</w:t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D. C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Si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N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N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, P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5</w:t>
      </w:r>
      <w:r w:rsidRPr="00B3003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4E123A" w:rsidRPr="00B3003B" w:rsidRDefault="004E123A" w:rsidP="00DE49C5">
      <w:pPr>
        <w:tabs>
          <w:tab w:val="left" w:pos="2520"/>
          <w:tab w:val="left" w:pos="4860"/>
          <w:tab w:val="left" w:pos="7200"/>
        </w:tabs>
        <w:spacing w:after="0" w:line="240" w:lineRule="auto"/>
        <w:jc w:val="both"/>
        <w:rPr>
          <w:rFonts w:ascii="Times New Roman" w:hAnsi="Times New Roman" w:cs="Times New Roman"/>
          <w:bCs/>
          <w:iCs/>
          <w:sz w:val="26"/>
          <w:szCs w:val="26"/>
        </w:rPr>
      </w:pPr>
      <w:r w:rsidRPr="00B3003B">
        <w:rPr>
          <w:rFonts w:ascii="Times New Roman" w:hAnsi="Times New Roman" w:cs="Times New Roman"/>
          <w:b/>
          <w:iCs/>
          <w:sz w:val="26"/>
          <w:szCs w:val="26"/>
        </w:rPr>
        <w:t>Câu 7.</w:t>
      </w:r>
      <w:r w:rsidRPr="00B3003B">
        <w:rPr>
          <w:rFonts w:ascii="Times New Roman" w:hAnsi="Times New Roman" w:cs="Times New Roman"/>
          <w:bCs/>
          <w:iCs/>
          <w:sz w:val="26"/>
          <w:szCs w:val="26"/>
        </w:rPr>
        <w:t>Trong các nhóm oxit sau, nhóm oxit nào là oxit bazo?</w:t>
      </w:r>
    </w:p>
    <w:p w:rsidR="004E123A" w:rsidRPr="00B3003B" w:rsidRDefault="004E123A" w:rsidP="00DE49C5">
      <w:pPr>
        <w:tabs>
          <w:tab w:val="left" w:pos="48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3003B">
        <w:rPr>
          <w:rFonts w:ascii="Times New Roman" w:hAnsi="Times New Roman" w:cs="Times New Roman"/>
          <w:sz w:val="26"/>
          <w:szCs w:val="26"/>
        </w:rPr>
        <w:tab/>
        <w:t xml:space="preserve">A. </w:t>
      </w:r>
      <w:proofErr w:type="gramStart"/>
      <w:r w:rsidRPr="00B3003B">
        <w:rPr>
          <w:rFonts w:ascii="Times New Roman" w:hAnsi="Times New Roman" w:cs="Times New Roman"/>
          <w:sz w:val="26"/>
          <w:szCs w:val="26"/>
        </w:rPr>
        <w:t>CO ,</w:t>
      </w:r>
      <w:proofErr w:type="gramEnd"/>
      <w:r w:rsidRPr="00B3003B">
        <w:rPr>
          <w:rFonts w:ascii="Times New Roman" w:hAnsi="Times New Roman" w:cs="Times New Roman"/>
          <w:sz w:val="26"/>
          <w:szCs w:val="26"/>
        </w:rPr>
        <w:t xml:space="preserve"> C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Mn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Al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P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>B. Si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P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N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CaO, S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4E123A" w:rsidRPr="00B3003B" w:rsidRDefault="004E123A" w:rsidP="00DE49C5">
      <w:pPr>
        <w:tabs>
          <w:tab w:val="left" w:pos="480"/>
          <w:tab w:val="left" w:pos="2640"/>
          <w:tab w:val="left" w:pos="48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3003B">
        <w:rPr>
          <w:rFonts w:ascii="Times New Roman" w:hAnsi="Times New Roman" w:cs="Times New Roman"/>
          <w:sz w:val="26"/>
          <w:szCs w:val="26"/>
        </w:rPr>
        <w:tab/>
        <w:t xml:space="preserve">C. </w:t>
      </w:r>
      <w:proofErr w:type="gramStart"/>
      <w:r w:rsidR="00A02D48" w:rsidRPr="00B3003B">
        <w:rPr>
          <w:rFonts w:ascii="Times New Roman" w:hAnsi="Times New Roman" w:cs="Times New Roman"/>
          <w:sz w:val="26"/>
          <w:szCs w:val="26"/>
        </w:rPr>
        <w:t>ZnO</w:t>
      </w:r>
      <w:r w:rsidRPr="00B3003B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Pr="00B3003B">
        <w:rPr>
          <w:rFonts w:ascii="Times New Roman" w:hAnsi="Times New Roman" w:cs="Times New Roman"/>
          <w:sz w:val="26"/>
          <w:szCs w:val="26"/>
        </w:rPr>
        <w:t xml:space="preserve"> </w:t>
      </w:r>
      <w:r w:rsidR="00A02D48" w:rsidRPr="00B3003B">
        <w:rPr>
          <w:rFonts w:ascii="Times New Roman" w:hAnsi="Times New Roman" w:cs="Times New Roman"/>
          <w:sz w:val="26"/>
          <w:szCs w:val="26"/>
        </w:rPr>
        <w:t>MgO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N</w:t>
      </w:r>
      <w:r w:rsidR="00A02D48" w:rsidRPr="00B3003B">
        <w:rPr>
          <w:rFonts w:ascii="Times New Roman" w:hAnsi="Times New Roman" w:cs="Times New Roman"/>
          <w:sz w:val="26"/>
          <w:szCs w:val="26"/>
        </w:rPr>
        <w:t>a</w:t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O, </w:t>
      </w:r>
      <w:r w:rsidR="00A02D48" w:rsidRPr="00B3003B">
        <w:rPr>
          <w:rFonts w:ascii="Times New Roman" w:hAnsi="Times New Roman" w:cs="Times New Roman"/>
          <w:sz w:val="26"/>
          <w:szCs w:val="26"/>
        </w:rPr>
        <w:t>Fe</w:t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="00A02D48" w:rsidRPr="00B3003B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CaO</w:t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</w:rPr>
        <w:t xml:space="preserve">        </w:t>
      </w:r>
      <w:r w:rsidRPr="00B3003B">
        <w:rPr>
          <w:rFonts w:ascii="Times New Roman" w:hAnsi="Times New Roman" w:cs="Times New Roman"/>
          <w:sz w:val="26"/>
          <w:szCs w:val="26"/>
        </w:rPr>
        <w:t xml:space="preserve"> D. C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Si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N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N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B3003B">
        <w:rPr>
          <w:rFonts w:ascii="Times New Roman" w:hAnsi="Times New Roman" w:cs="Times New Roman"/>
          <w:sz w:val="26"/>
          <w:szCs w:val="26"/>
        </w:rPr>
        <w:t xml:space="preserve"> , P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B3003B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B3003B">
        <w:rPr>
          <w:rFonts w:ascii="Times New Roman" w:hAnsi="Times New Roman" w:cs="Times New Roman"/>
          <w:b/>
          <w:iCs/>
          <w:sz w:val="26"/>
          <w:szCs w:val="26"/>
        </w:rPr>
        <w:t xml:space="preserve">Câu </w:t>
      </w:r>
      <w:r w:rsidR="00A02D48" w:rsidRPr="00B3003B">
        <w:rPr>
          <w:rFonts w:ascii="Times New Roman" w:hAnsi="Times New Roman" w:cs="Times New Roman"/>
          <w:b/>
          <w:iCs/>
          <w:sz w:val="26"/>
          <w:szCs w:val="26"/>
        </w:rPr>
        <w:t>8</w:t>
      </w:r>
      <w:r w:rsidRPr="00B3003B">
        <w:rPr>
          <w:rFonts w:ascii="Times New Roman" w:hAnsi="Times New Roman" w:cs="Times New Roman"/>
          <w:bCs/>
          <w:iCs/>
          <w:sz w:val="26"/>
          <w:szCs w:val="26"/>
        </w:rPr>
        <w:t>.Trong các phương trình hoá học dưới đây phương trình hoá học nào viết đúng?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  <w:vertAlign w:val="subscript"/>
        </w:rPr>
      </w:pPr>
      <w:r w:rsidRPr="00B3003B">
        <w:rPr>
          <w:rFonts w:ascii="Times New Roman" w:hAnsi="Times New Roman" w:cs="Times New Roman"/>
          <w:sz w:val="26"/>
          <w:szCs w:val="26"/>
        </w:rPr>
        <w:t>A. 4Ca    +   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  </w:t>
      </w:r>
      <w:r w:rsidRPr="00B3003B">
        <w:rPr>
          <w:rFonts w:ascii="Times New Roman" w:hAnsi="Times New Roman" w:cs="Times New Roman"/>
          <w:position w:val="-6"/>
          <w:sz w:val="26"/>
          <w:szCs w:val="26"/>
        </w:rPr>
        <w:object w:dxaOrig="308" w:dyaOrig="226">
          <v:shape id="_x0000_i1028" type="#_x0000_t75" style="width:15.05pt;height:10.9pt;mso-position-horizontal-relative:page;mso-position-vertical-relative:page" o:ole="">
            <v:imagedata r:id="rId9" o:title=""/>
          </v:shape>
          <o:OLEObject Type="Embed" ProgID="Equation.DSMT4" ShapeID="_x0000_i1028" DrawAspect="Content" ObjectID="_1643893987" r:id="rId10"/>
        </w:object>
      </w:r>
      <w:r w:rsidRPr="00B3003B">
        <w:rPr>
          <w:rFonts w:ascii="Times New Roman" w:hAnsi="Times New Roman" w:cs="Times New Roman"/>
          <w:sz w:val="26"/>
          <w:szCs w:val="26"/>
        </w:rPr>
        <w:t xml:space="preserve">  2Ca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  <w:t>B. 4Ca    +   3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  </w:t>
      </w:r>
      <w:r w:rsidRPr="00B3003B">
        <w:rPr>
          <w:rFonts w:ascii="Times New Roman" w:hAnsi="Times New Roman" w:cs="Times New Roman"/>
          <w:position w:val="-6"/>
          <w:sz w:val="26"/>
          <w:szCs w:val="26"/>
        </w:rPr>
        <w:object w:dxaOrig="308" w:dyaOrig="226">
          <v:shape id="_x0000_i1029" type="#_x0000_t75" style="width:15.05pt;height:10.9pt;mso-position-horizontal-relative:page;mso-position-vertical-relative:page" o:ole="">
            <v:imagedata r:id="rId9" o:title=""/>
          </v:shape>
          <o:OLEObject Type="Embed" ProgID="Equation.DSMT4" ShapeID="_x0000_i1029" DrawAspect="Content" ObjectID="_1643893988" r:id="rId11"/>
        </w:object>
      </w:r>
      <w:r w:rsidRPr="00B3003B">
        <w:rPr>
          <w:rFonts w:ascii="Times New Roman" w:hAnsi="Times New Roman" w:cs="Times New Roman"/>
          <w:sz w:val="26"/>
          <w:szCs w:val="26"/>
        </w:rPr>
        <w:t xml:space="preserve">  2Ca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>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b/>
          <w:sz w:val="26"/>
          <w:szCs w:val="26"/>
        </w:rPr>
      </w:pPr>
      <w:r w:rsidRPr="00B3003B">
        <w:rPr>
          <w:rFonts w:ascii="Times New Roman" w:hAnsi="Times New Roman" w:cs="Times New Roman"/>
          <w:sz w:val="26"/>
          <w:szCs w:val="26"/>
        </w:rPr>
        <w:t>C. 2Ca    +   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  </w:t>
      </w:r>
      <w:r w:rsidRPr="00B3003B">
        <w:rPr>
          <w:rFonts w:ascii="Times New Roman" w:hAnsi="Times New Roman" w:cs="Times New Roman"/>
          <w:position w:val="-6"/>
          <w:sz w:val="26"/>
          <w:szCs w:val="26"/>
        </w:rPr>
        <w:object w:dxaOrig="308" w:dyaOrig="226">
          <v:shape id="_x0000_i1030" type="#_x0000_t75" style="width:15.05pt;height:10.9pt;mso-position-horizontal-relative:page;mso-position-vertical-relative:page" o:ole="">
            <v:imagedata r:id="rId9" o:title=""/>
          </v:shape>
          <o:OLEObject Type="Embed" ProgID="Equation.DSMT4" ShapeID="_x0000_i1030" DrawAspect="Content" ObjectID="_1643893989" r:id="rId12"/>
        </w:object>
      </w:r>
      <w:r w:rsidRPr="00B3003B">
        <w:rPr>
          <w:rFonts w:ascii="Times New Roman" w:hAnsi="Times New Roman" w:cs="Times New Roman"/>
          <w:sz w:val="26"/>
          <w:szCs w:val="26"/>
        </w:rPr>
        <w:t xml:space="preserve">  2CaO</w:t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  <w:t>D. Ca    +   O</w:t>
      </w:r>
      <w:r w:rsidRPr="00B3003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B3003B">
        <w:rPr>
          <w:rFonts w:ascii="Times New Roman" w:hAnsi="Times New Roman" w:cs="Times New Roman"/>
          <w:sz w:val="26"/>
          <w:szCs w:val="26"/>
        </w:rPr>
        <w:t xml:space="preserve">   </w:t>
      </w:r>
      <w:r w:rsidRPr="00B3003B">
        <w:rPr>
          <w:rFonts w:ascii="Times New Roman" w:hAnsi="Times New Roman" w:cs="Times New Roman"/>
          <w:position w:val="-6"/>
          <w:sz w:val="26"/>
          <w:szCs w:val="26"/>
        </w:rPr>
        <w:object w:dxaOrig="308" w:dyaOrig="226">
          <v:shape id="_x0000_i1031" type="#_x0000_t75" style="width:15.05pt;height:10.9pt;mso-position-horizontal-relative:page;mso-position-vertical-relative:page" o:ole="">
            <v:imagedata r:id="rId9" o:title=""/>
          </v:shape>
          <o:OLEObject Type="Embed" ProgID="Equation.DSMT4" ShapeID="_x0000_i1031" DrawAspect="Content" ObjectID="_1643893990" r:id="rId13"/>
        </w:object>
      </w:r>
      <w:r w:rsidRPr="00B3003B">
        <w:rPr>
          <w:rFonts w:ascii="Times New Roman" w:hAnsi="Times New Roman" w:cs="Times New Roman"/>
          <w:sz w:val="26"/>
          <w:szCs w:val="26"/>
        </w:rPr>
        <w:t xml:space="preserve">  CaO</w:t>
      </w:r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B3003B">
        <w:rPr>
          <w:rFonts w:ascii="Times New Roman" w:hAnsi="Times New Roman" w:cs="Times New Roman"/>
          <w:b/>
          <w:iCs/>
          <w:sz w:val="26"/>
          <w:szCs w:val="26"/>
        </w:rPr>
        <w:t xml:space="preserve">Câu </w:t>
      </w:r>
      <w:r w:rsidR="00A02D48" w:rsidRPr="00B3003B">
        <w:rPr>
          <w:rFonts w:ascii="Times New Roman" w:hAnsi="Times New Roman" w:cs="Times New Roman"/>
          <w:b/>
          <w:iCs/>
          <w:sz w:val="26"/>
          <w:szCs w:val="26"/>
        </w:rPr>
        <w:t>9</w:t>
      </w:r>
      <w:r w:rsidRPr="00B3003B">
        <w:rPr>
          <w:rFonts w:ascii="Times New Roman" w:hAnsi="Times New Roman" w:cs="Times New Roman"/>
          <w:b/>
          <w:iCs/>
          <w:sz w:val="26"/>
          <w:szCs w:val="26"/>
        </w:rPr>
        <w:t>.</w:t>
      </w:r>
      <w:r w:rsidRPr="00B3003B">
        <w:rPr>
          <w:rFonts w:ascii="Times New Roman" w:hAnsi="Times New Roman" w:cs="Times New Roman"/>
          <w:bCs/>
          <w:iCs/>
          <w:sz w:val="26"/>
          <w:szCs w:val="26"/>
        </w:rPr>
        <w:t xml:space="preserve"> Khi </w:t>
      </w:r>
      <w:proofErr w:type="gramStart"/>
      <w:r w:rsidRPr="00B3003B">
        <w:rPr>
          <w:rFonts w:ascii="Times New Roman" w:hAnsi="Times New Roman" w:cs="Times New Roman"/>
          <w:bCs/>
          <w:iCs/>
          <w:sz w:val="26"/>
          <w:szCs w:val="26"/>
        </w:rPr>
        <w:t>thu</w:t>
      </w:r>
      <w:proofErr w:type="gramEnd"/>
      <w:r w:rsidRPr="00B3003B">
        <w:rPr>
          <w:rFonts w:ascii="Times New Roman" w:hAnsi="Times New Roman" w:cs="Times New Roman"/>
          <w:bCs/>
          <w:iCs/>
          <w:sz w:val="26"/>
          <w:szCs w:val="26"/>
        </w:rPr>
        <w:t xml:space="preserve"> khí oxi bằng phương pháp đẩy không khí, người ta phải để bình thu:</w:t>
      </w:r>
    </w:p>
    <w:p w:rsidR="004E123A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</w:rPr>
      </w:pPr>
      <w:r w:rsidRPr="00B3003B">
        <w:rPr>
          <w:rFonts w:ascii="Times New Roman" w:hAnsi="Times New Roman" w:cs="Times New Roman"/>
          <w:sz w:val="26"/>
          <w:szCs w:val="26"/>
        </w:rPr>
        <w:t>A. úp xuố</w:t>
      </w:r>
      <w:r w:rsidR="00A02D48" w:rsidRPr="00B3003B">
        <w:rPr>
          <w:rFonts w:ascii="Times New Roman" w:hAnsi="Times New Roman" w:cs="Times New Roman"/>
          <w:sz w:val="26"/>
          <w:szCs w:val="26"/>
        </w:rPr>
        <w:t>ng</w:t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>B. ngử</w:t>
      </w:r>
      <w:r w:rsidR="00A02D48" w:rsidRPr="00B3003B">
        <w:rPr>
          <w:rFonts w:ascii="Times New Roman" w:hAnsi="Times New Roman" w:cs="Times New Roman"/>
          <w:sz w:val="26"/>
          <w:szCs w:val="26"/>
        </w:rPr>
        <w:t>a lên</w:t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ab/>
        <w:t>C. nằ</w:t>
      </w:r>
      <w:r w:rsidR="00A02D48" w:rsidRPr="00B3003B">
        <w:rPr>
          <w:rFonts w:ascii="Times New Roman" w:hAnsi="Times New Roman" w:cs="Times New Roman"/>
          <w:sz w:val="26"/>
          <w:szCs w:val="26"/>
        </w:rPr>
        <w:t>m ngang</w:t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 xml:space="preserve">D. </w:t>
      </w:r>
      <w:proofErr w:type="gramStart"/>
      <w:r w:rsidRPr="00B3003B">
        <w:rPr>
          <w:rFonts w:ascii="Times New Roman" w:hAnsi="Times New Roman" w:cs="Times New Roman"/>
          <w:sz w:val="26"/>
          <w:szCs w:val="26"/>
        </w:rPr>
        <w:t>theo</w:t>
      </w:r>
      <w:proofErr w:type="gramEnd"/>
      <w:r w:rsidRPr="00B3003B">
        <w:rPr>
          <w:rFonts w:ascii="Times New Roman" w:hAnsi="Times New Roman" w:cs="Times New Roman"/>
          <w:sz w:val="26"/>
          <w:szCs w:val="26"/>
        </w:rPr>
        <w:t xml:space="preserve"> hướng tuỳ ý</w:t>
      </w:r>
    </w:p>
    <w:p w:rsidR="004E123A" w:rsidRPr="00B3003B" w:rsidRDefault="004E123A" w:rsidP="00DE49C5">
      <w:pPr>
        <w:spacing w:after="0" w:line="24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B3003B">
        <w:rPr>
          <w:rFonts w:ascii="Times New Roman" w:hAnsi="Times New Roman" w:cs="Times New Roman"/>
          <w:b/>
          <w:iCs/>
          <w:sz w:val="26"/>
          <w:szCs w:val="26"/>
        </w:rPr>
        <w:t xml:space="preserve">Câu </w:t>
      </w:r>
      <w:r w:rsidR="00A02D48" w:rsidRPr="00B3003B">
        <w:rPr>
          <w:rFonts w:ascii="Times New Roman" w:hAnsi="Times New Roman" w:cs="Times New Roman"/>
          <w:b/>
          <w:iCs/>
          <w:sz w:val="26"/>
          <w:szCs w:val="26"/>
        </w:rPr>
        <w:t>10</w:t>
      </w:r>
      <w:r w:rsidRPr="00B3003B">
        <w:rPr>
          <w:rFonts w:ascii="Times New Roman" w:hAnsi="Times New Roman" w:cs="Times New Roman"/>
          <w:bCs/>
          <w:iCs/>
          <w:sz w:val="26"/>
          <w:szCs w:val="26"/>
        </w:rPr>
        <w:t xml:space="preserve"> Đốt cháy hoàn toàn 2</w:t>
      </w:r>
      <w:proofErr w:type="gramStart"/>
      <w:r w:rsidRPr="00B3003B">
        <w:rPr>
          <w:rFonts w:ascii="Times New Roman" w:hAnsi="Times New Roman" w:cs="Times New Roman"/>
          <w:bCs/>
          <w:iCs/>
          <w:sz w:val="26"/>
          <w:szCs w:val="26"/>
        </w:rPr>
        <w:t>,4</w:t>
      </w:r>
      <w:proofErr w:type="gramEnd"/>
      <w:r w:rsidRPr="00B3003B">
        <w:rPr>
          <w:rFonts w:ascii="Times New Roman" w:hAnsi="Times New Roman" w:cs="Times New Roman"/>
          <w:bCs/>
          <w:iCs/>
          <w:sz w:val="26"/>
          <w:szCs w:val="26"/>
        </w:rPr>
        <w:t xml:space="preserve"> gam Mg ngoài không khí, khối lượng MgO thu được sau phản ứng:</w:t>
      </w:r>
    </w:p>
    <w:p w:rsidR="00A02D48" w:rsidRPr="00B3003B" w:rsidRDefault="004E123A" w:rsidP="00DE49C5">
      <w:pPr>
        <w:spacing w:after="0" w:line="240" w:lineRule="auto"/>
        <w:ind w:firstLine="420"/>
        <w:rPr>
          <w:rFonts w:ascii="Times New Roman" w:hAnsi="Times New Roman" w:cs="Times New Roman"/>
          <w:sz w:val="26"/>
          <w:szCs w:val="26"/>
        </w:rPr>
      </w:pPr>
      <w:r w:rsidRPr="00B3003B">
        <w:rPr>
          <w:rFonts w:ascii="Times New Roman" w:hAnsi="Times New Roman" w:cs="Times New Roman"/>
          <w:sz w:val="26"/>
          <w:szCs w:val="26"/>
        </w:rPr>
        <w:t>A. 2,</w:t>
      </w:r>
      <w:r w:rsidR="00A02D48" w:rsidRPr="00B3003B">
        <w:rPr>
          <w:rFonts w:ascii="Times New Roman" w:hAnsi="Times New Roman" w:cs="Times New Roman"/>
          <w:sz w:val="26"/>
          <w:szCs w:val="26"/>
        </w:rPr>
        <w:t>4g</w:t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  <w:t>B. 4,8g</w:t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  <w:t>C. 4g</w:t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="00A02D48" w:rsidRPr="00B3003B">
        <w:rPr>
          <w:rFonts w:ascii="Times New Roman" w:hAnsi="Times New Roman" w:cs="Times New Roman"/>
          <w:sz w:val="26"/>
          <w:szCs w:val="26"/>
        </w:rPr>
        <w:tab/>
      </w:r>
      <w:r w:rsidRPr="00B3003B">
        <w:rPr>
          <w:rFonts w:ascii="Times New Roman" w:hAnsi="Times New Roman" w:cs="Times New Roman"/>
          <w:sz w:val="26"/>
          <w:szCs w:val="26"/>
        </w:rPr>
        <w:t xml:space="preserve">D. 8g  </w:t>
      </w:r>
    </w:p>
    <w:p w:rsidR="00A17160" w:rsidRPr="00B3003B" w:rsidRDefault="00A02D48" w:rsidP="00DE49C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Câu 11</w:t>
      </w: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. </w:t>
      </w:r>
      <w:r w:rsidR="00A17160"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Sự cháy là:</w:t>
      </w:r>
    </w:p>
    <w:p w:rsidR="00A17160" w:rsidRPr="00B3003B" w:rsidRDefault="00A17160" w:rsidP="00DE49C5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Là sự oxi hóa hóa </w:t>
      </w:r>
      <w:r w:rsidR="00A02D48"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có tỏa nhiệt nhưng không phát sá</w:t>
      </w: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ng</w:t>
      </w:r>
    </w:p>
    <w:p w:rsidR="00A17160" w:rsidRPr="00B3003B" w:rsidRDefault="00A02D48" w:rsidP="00DE49C5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Sự oxi hóa nhưng không phát sá</w:t>
      </w:r>
      <w:r w:rsidR="00A17160"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ng</w:t>
      </w:r>
    </w:p>
    <w:p w:rsidR="00A17160" w:rsidRPr="00B3003B" w:rsidRDefault="00A17160" w:rsidP="00DE49C5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Sự</w:t>
      </w:r>
      <w:r w:rsidR="00A02D48"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oxi hóa có tỏa nhiệt và phát sá</w:t>
      </w: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ng</w:t>
      </w:r>
    </w:p>
    <w:p w:rsidR="00A17160" w:rsidRDefault="00A17160" w:rsidP="00DE49C5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Sự oxi hóa nhưng không tỏa nhiệt</w:t>
      </w:r>
    </w:p>
    <w:p w:rsidR="00B3003B" w:rsidRPr="00F40805" w:rsidRDefault="00B3003B" w:rsidP="00B3003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</w:pPr>
      <w:r w:rsidRPr="00F40805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II. TỰ LUẬN</w:t>
      </w:r>
    </w:p>
    <w:p w:rsidR="00B3003B" w:rsidRDefault="00B3003B" w:rsidP="00B3003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F40805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Câu 1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. Đọc </w:t>
      </w:r>
      <w:proofErr w:type="gramStart"/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tên  và</w:t>
      </w:r>
      <w:proofErr w:type="gramEnd"/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phân loại các oxit sau</w:t>
      </w:r>
    </w:p>
    <w:p w:rsidR="00A17160" w:rsidRDefault="00B3003B" w:rsidP="006D689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lastRenderedPageBreak/>
        <w:t>Cu</w:t>
      </w:r>
      <w:r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O, CuO, SiO</w:t>
      </w:r>
      <w:r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, K</w:t>
      </w:r>
      <w:r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O, CO, ZnO, BeO, NO, NO</w:t>
      </w:r>
      <w:r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, 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Fe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  <w:proofErr w:type="gramStart"/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,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N</w:t>
      </w:r>
      <w:r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  <w:proofErr w:type="gramEnd"/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, N</w:t>
      </w:r>
      <w:r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  <w:r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5</w:t>
      </w:r>
      <w:r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, 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Al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, Na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O, Ag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O, PbO, SO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PbO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, P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, BaO, P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6D6898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  <w:r w:rsidR="006D6898" w:rsidRPr="006D6898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5</w:t>
      </w:r>
    </w:p>
    <w:p w:rsidR="006D6898" w:rsidRPr="00B3003B" w:rsidRDefault="006D6898" w:rsidP="006D6898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333333"/>
          <w:sz w:val="26"/>
          <w:szCs w:val="26"/>
        </w:rPr>
      </w:pPr>
    </w:p>
    <w:p w:rsidR="00A17160" w:rsidRDefault="00A17160" w:rsidP="00E8566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b/>
          <w:bCs/>
          <w:color w:val="333333"/>
          <w:sz w:val="26"/>
          <w:szCs w:val="26"/>
        </w:rPr>
        <w:t>Câu 2. </w:t>
      </w:r>
      <w:r w:rsid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Cân bằng các phương trình hóa học sau và cho biết chúng thuộc loại phản ứng hóa học nào?</w:t>
      </w:r>
    </w:p>
    <w:p w:rsidR="00E8566B" w:rsidRPr="00B3003B" w:rsidRDefault="00E8566B" w:rsidP="00DE49C5">
      <w:pPr>
        <w:shd w:val="clear" w:color="auto" w:fill="FFFFFF"/>
        <w:spacing w:after="0" w:line="240" w:lineRule="auto"/>
        <w:ind w:left="360"/>
        <w:jc w:val="both"/>
        <w:rPr>
          <w:rFonts w:ascii="Arial" w:eastAsia="Times New Roman" w:hAnsi="Arial" w:cs="Arial"/>
          <w:color w:val="333333"/>
          <w:sz w:val="26"/>
          <w:szCs w:val="26"/>
        </w:rPr>
      </w:pPr>
    </w:p>
    <w:p w:rsidR="00A17160" w:rsidRPr="00E8566B" w:rsidRDefault="00A17160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KCl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  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="00E8566B" w:rsidRPr="00E8566B">
        <w:rPr>
          <w:rFonts w:ascii="Arial" w:hAnsi="Arial" w:cs="Arial"/>
          <w:position w:val="-6"/>
        </w:rPr>
        <w:object w:dxaOrig="620" w:dyaOrig="320">
          <v:shape id="_x0000_i1032" type="#_x0000_t75" style="width:31pt;height:15.9pt" o:ole="">
            <v:imagedata r:id="rId14" o:title=""/>
          </v:shape>
          <o:OLEObject Type="Embed" ProgID="Equation.3" ShapeID="_x0000_i1032" DrawAspect="Content" ObjectID="_1643893991" r:id="rId15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     KCl   +       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.</w:t>
      </w:r>
    </w:p>
    <w:p w:rsidR="006D6898" w:rsidRPr="00E8566B" w:rsidRDefault="00A17160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Al       +        Cl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 </w:t>
      </w:r>
      <w:r w:rsidR="00E8566B" w:rsidRPr="00E8566B">
        <w:rPr>
          <w:rFonts w:ascii="Arial" w:hAnsi="Arial" w:cs="Arial"/>
          <w:position w:val="-6"/>
        </w:rPr>
        <w:object w:dxaOrig="620" w:dyaOrig="320">
          <v:shape id="_x0000_i1033" type="#_x0000_t75" style="width:31pt;height:15.9pt" o:ole="">
            <v:imagedata r:id="rId14" o:title=""/>
          </v:shape>
          <o:OLEObject Type="Embed" ProgID="Equation.3" ShapeID="_x0000_i1033" DrawAspect="Content" ObjectID="_1643893992" r:id="rId16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   AlCl</w:t>
      </w:r>
      <w:r w:rsidR="00E8566B"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</w:p>
    <w:p w:rsidR="00A17160" w:rsidRPr="00E8566B" w:rsidRDefault="00A17160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C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H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4 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   +        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E8566B" w:rsidRPr="00E8566B">
        <w:rPr>
          <w:rFonts w:ascii="Arial" w:hAnsi="Arial" w:cs="Arial"/>
          <w:position w:val="-6"/>
        </w:rPr>
        <w:object w:dxaOrig="620" w:dyaOrig="320">
          <v:shape id="_x0000_i1034" type="#_x0000_t75" style="width:31pt;height:15.9pt" o:ole="">
            <v:imagedata r:id="rId14" o:title=""/>
          </v:shape>
          <o:OLEObject Type="Embed" ProgID="Equation.3" ShapeID="_x0000_i1034" DrawAspect="Content" ObjectID="_1643893993" r:id="rId17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 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C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    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  +    H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</w:p>
    <w:p w:rsidR="006D6898" w:rsidRPr="00E8566B" w:rsidRDefault="006D6898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KN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  <w:r w:rsidR="00E8566B" w:rsidRPr="00E8566B">
        <w:rPr>
          <w:position w:val="-6"/>
        </w:rPr>
        <w:object w:dxaOrig="620" w:dyaOrig="320">
          <v:shape id="_x0000_i1035" type="#_x0000_t75" style="width:31pt;height:15.9pt" o:ole="">
            <v:imagedata r:id="rId14" o:title=""/>
          </v:shape>
          <o:OLEObject Type="Embed" ProgID="Equation.3" ShapeID="_x0000_i1035" DrawAspect="Content" ObjectID="_1643893994" r:id="rId18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 KN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+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</w:p>
    <w:p w:rsidR="006D6898" w:rsidRPr="00E8566B" w:rsidRDefault="006D6898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CaO + H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S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4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</w:t>
      </w:r>
      <w:r w:rsidR="00E8566B" w:rsidRPr="00E8566B">
        <w:rPr>
          <w:rFonts w:ascii="Arial" w:hAnsi="Arial" w:cs="Arial"/>
          <w:position w:val="-6"/>
        </w:rPr>
        <w:object w:dxaOrig="620" w:dyaOrig="320">
          <v:shape id="_x0000_i1036" type="#_x0000_t75" style="width:31pt;height:15.9pt" o:ole="">
            <v:imagedata r:id="rId14" o:title=""/>
          </v:shape>
          <o:OLEObject Type="Embed" ProgID="Equation.3" ShapeID="_x0000_i1036" DrawAspect="Content" ObjectID="_1643893995" r:id="rId19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CaS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4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+ H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</w:p>
    <w:p w:rsidR="006D6898" w:rsidRPr="00E8566B" w:rsidRDefault="00E8566B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NaOH+ CuS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4</w:t>
      </w:r>
      <w:r w:rsidRPr="00E8566B">
        <w:rPr>
          <w:rFonts w:ascii="Arial" w:hAnsi="Arial" w:cs="Arial"/>
          <w:position w:val="-6"/>
        </w:rPr>
        <w:object w:dxaOrig="620" w:dyaOrig="320">
          <v:shape id="_x0000_i1037" type="#_x0000_t75" style="width:31pt;height:15.9pt" o:ole="">
            <v:imagedata r:id="rId14" o:title=""/>
          </v:shape>
          <o:OLEObject Type="Embed" ProgID="Equation.3" ShapeID="_x0000_i1037" DrawAspect="Content" ObjectID="_1643893996" r:id="rId20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Cu(OH)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+ Na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S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4</w:t>
      </w:r>
    </w:p>
    <w:p w:rsidR="006D6898" w:rsidRPr="00E8566B" w:rsidRDefault="006D6898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Fe(OH)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  <w:r w:rsidR="00E8566B" w:rsidRPr="00E8566B">
        <w:rPr>
          <w:position w:val="-6"/>
        </w:rPr>
        <w:object w:dxaOrig="620" w:dyaOrig="320">
          <v:shape id="_x0000_i1038" type="#_x0000_t75" style="width:31pt;height:15.9pt" o:ole="">
            <v:imagedata r:id="rId14" o:title=""/>
          </v:shape>
          <o:OLEObject Type="Embed" ProgID="Equation.3" ShapeID="_x0000_i1038" DrawAspect="Content" ObjectID="_1643893997" r:id="rId21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Fe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+H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O</w:t>
      </w:r>
    </w:p>
    <w:p w:rsidR="006D6898" w:rsidRPr="00E8566B" w:rsidRDefault="006D6898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Fe+ Cl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="00E8566B" w:rsidRPr="00E8566B">
        <w:rPr>
          <w:position w:val="-6"/>
        </w:rPr>
        <w:object w:dxaOrig="620" w:dyaOrig="320">
          <v:shape id="_x0000_i1039" type="#_x0000_t75" style="width:31pt;height:15.9pt" o:ole="">
            <v:imagedata r:id="rId14" o:title=""/>
          </v:shape>
          <o:OLEObject Type="Embed" ProgID="Equation.3" ShapeID="_x0000_i1039" DrawAspect="Content" ObjectID="_1643893998" r:id="rId22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FeCl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3</w:t>
      </w:r>
    </w:p>
    <w:p w:rsidR="006D6898" w:rsidRPr="00E8566B" w:rsidRDefault="006D6898" w:rsidP="00E8566B">
      <w:pPr>
        <w:pStyle w:val="ListParagraph"/>
        <w:numPr>
          <w:ilvl w:val="0"/>
          <w:numId w:val="4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HgO</w:t>
      </w:r>
      <w:r w:rsidR="00E8566B" w:rsidRPr="00E8566B">
        <w:rPr>
          <w:position w:val="-6"/>
        </w:rPr>
        <w:object w:dxaOrig="620" w:dyaOrig="320">
          <v:shape id="_x0000_i1040" type="#_x0000_t75" style="width:31pt;height:15.9pt" o:ole="">
            <v:imagedata r:id="rId14" o:title=""/>
          </v:shape>
          <o:OLEObject Type="Embed" ProgID="Equation.3" ShapeID="_x0000_i1040" DrawAspect="Content" ObjectID="_1643893999" r:id="rId23"/>
        </w:objec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 Hg + O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</w:p>
    <w:p w:rsidR="00A17160" w:rsidRPr="00E8566B" w:rsidRDefault="004D5EF1" w:rsidP="00E8566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Câu </w:t>
      </w:r>
      <w:r w:rsidR="00E8566B"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3</w:t>
      </w:r>
      <w:r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.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</w:t>
      </w:r>
      <w:r w:rsidR="00A17160"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Củi, than cháy được trong không khí. Nhà 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em có củi, than xếp trong hộc bếp, xung quanh có không khí. Tại sao củi, than đó không cháy?</w:t>
      </w:r>
    </w:p>
    <w:p w:rsidR="004D5EF1" w:rsidRPr="00E8566B" w:rsidRDefault="004D5EF1" w:rsidP="00E8566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Câu </w:t>
      </w:r>
      <w:r w:rsidR="00E8566B"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4</w:t>
      </w:r>
      <w:r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.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 xml:space="preserve"> Củi, than đ</w:t>
      </w:r>
      <w:r w:rsid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ang cháy muốn dập tắt thì phải l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àm thế nào?</w:t>
      </w:r>
    </w:p>
    <w:p w:rsidR="004D5EF1" w:rsidRPr="00E8566B" w:rsidRDefault="004D5EF1" w:rsidP="00E8566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Câu </w:t>
      </w:r>
      <w:r w:rsidR="00E8566B"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5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. Muốn dập tắt ngọn lửa do xăng dầu cháy người ta thường dung vải dày hoặc phủ cát trên ngọn lửa, mà không dung nước. Giải thích?</w:t>
      </w:r>
    </w:p>
    <w:p w:rsidR="004D5EF1" w:rsidRPr="00E8566B" w:rsidRDefault="004D5EF1" w:rsidP="00E8566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 xml:space="preserve">Câu </w:t>
      </w:r>
      <w:r w:rsidR="00E8566B" w:rsidRPr="00E8566B">
        <w:rPr>
          <w:rFonts w:ascii="Times New Roman" w:eastAsia="Times New Roman" w:hAnsi="Times New Roman" w:cs="Times New Roman"/>
          <w:b/>
          <w:color w:val="333333"/>
          <w:sz w:val="26"/>
          <w:szCs w:val="26"/>
        </w:rPr>
        <w:t>6</w:t>
      </w:r>
      <w:r w:rsidRPr="00E8566B">
        <w:rPr>
          <w:rFonts w:ascii="Times New Roman" w:eastAsia="Times New Roman" w:hAnsi="Times New Roman" w:cs="Times New Roman"/>
          <w:color w:val="333333"/>
          <w:sz w:val="26"/>
          <w:szCs w:val="26"/>
        </w:rPr>
        <w:t>. Đốt 9.2g Na trong bình chứa 4480 ml O2 (đktc)</w:t>
      </w:r>
    </w:p>
    <w:p w:rsidR="004D5EF1" w:rsidRPr="00B3003B" w:rsidRDefault="004D5EF1" w:rsidP="00DE49C5">
      <w:pPr>
        <w:pStyle w:val="ListParagraph"/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Hỏi sau phản ứng chất nào còn dư? Dư bao nhiêu mol?</w:t>
      </w:r>
    </w:p>
    <w:p w:rsidR="004D5EF1" w:rsidRPr="00B3003B" w:rsidRDefault="006634B7" w:rsidP="00DE49C5">
      <w:pPr>
        <w:pStyle w:val="ListParagraph"/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26"/>
          <w:szCs w:val="26"/>
        </w:rPr>
      </w:pPr>
      <w:r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Tính khối lượng chất tạo thành?  Gọi tên? Phân loại</w:t>
      </w:r>
      <w:r w:rsidR="004E123A" w:rsidRPr="00B3003B">
        <w:rPr>
          <w:rFonts w:ascii="Times New Roman" w:eastAsia="Times New Roman" w:hAnsi="Times New Roman" w:cs="Times New Roman"/>
          <w:color w:val="333333"/>
          <w:sz w:val="26"/>
          <w:szCs w:val="26"/>
        </w:rPr>
        <w:t>?</w:t>
      </w:r>
    </w:p>
    <w:p w:rsidR="00E8566B" w:rsidRPr="00E8566B" w:rsidRDefault="00E8566B" w:rsidP="00E8566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b/>
          <w:sz w:val="26"/>
          <w:szCs w:val="26"/>
        </w:rPr>
        <w:t>Câu 7</w:t>
      </w:r>
      <w:r w:rsidRPr="00E8566B">
        <w:rPr>
          <w:rFonts w:ascii="Times New Roman" w:hAnsi="Times New Roman" w:cs="Times New Roman"/>
          <w:sz w:val="26"/>
          <w:szCs w:val="26"/>
        </w:rPr>
        <w:t>. Cho 6g cacbon phản ứng với 24g khí oxi</w:t>
      </w:r>
    </w:p>
    <w:p w:rsidR="00E8566B" w:rsidRPr="00E8566B" w:rsidRDefault="00E8566B" w:rsidP="00E8566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sz w:val="26"/>
          <w:szCs w:val="26"/>
        </w:rPr>
        <w:t>Viết phương trình phản ứng</w:t>
      </w:r>
    </w:p>
    <w:p w:rsidR="00E8566B" w:rsidRPr="00E8566B" w:rsidRDefault="00E8566B" w:rsidP="00E8566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sz w:val="26"/>
          <w:szCs w:val="26"/>
        </w:rPr>
        <w:t xml:space="preserve">Chất nào còn thừa sau phản ứng? </w:t>
      </w:r>
      <w:proofErr w:type="gramStart"/>
      <w:r w:rsidRPr="00E8566B">
        <w:rPr>
          <w:rFonts w:ascii="Times New Roman" w:hAnsi="Times New Roman" w:cs="Times New Roman"/>
          <w:sz w:val="26"/>
          <w:szCs w:val="26"/>
        </w:rPr>
        <w:t>thừa</w:t>
      </w:r>
      <w:proofErr w:type="gramEnd"/>
      <w:r w:rsidRPr="00E8566B">
        <w:rPr>
          <w:rFonts w:ascii="Times New Roman" w:hAnsi="Times New Roman" w:cs="Times New Roman"/>
          <w:sz w:val="26"/>
          <w:szCs w:val="26"/>
        </w:rPr>
        <w:t xml:space="preserve"> bao nhiêu gam?</w:t>
      </w:r>
    </w:p>
    <w:p w:rsidR="00E8566B" w:rsidRPr="00E8566B" w:rsidRDefault="00E8566B" w:rsidP="00E8566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sz w:val="26"/>
          <w:szCs w:val="26"/>
        </w:rPr>
        <w:t>Tính thể tích chất được tạo thành sau phản ứng?(biết rằng chất này có thể làm đục nước vôi trong)</w:t>
      </w:r>
    </w:p>
    <w:p w:rsidR="00E8566B" w:rsidRPr="00E8566B" w:rsidRDefault="00E8566B" w:rsidP="00E8566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b/>
          <w:sz w:val="26"/>
          <w:szCs w:val="26"/>
        </w:rPr>
        <w:t>Câu 8.</w:t>
      </w:r>
      <w:r w:rsidRPr="00E8566B">
        <w:rPr>
          <w:rFonts w:ascii="Times New Roman" w:hAnsi="Times New Roman" w:cs="Times New Roman"/>
          <w:sz w:val="26"/>
          <w:szCs w:val="26"/>
        </w:rPr>
        <w:t xml:space="preserve"> Cho 32,5g kẽm (Zn) tác dụng vừa đủvới dung dịch axit clohidric (HCl). </w:t>
      </w:r>
    </w:p>
    <w:p w:rsidR="00E8566B" w:rsidRPr="00E8566B" w:rsidRDefault="00E8566B" w:rsidP="00E8566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sz w:val="26"/>
          <w:szCs w:val="26"/>
        </w:rPr>
        <w:t>Tính thể tích khí hidro sinh ra</w:t>
      </w:r>
    </w:p>
    <w:p w:rsidR="00E8566B" w:rsidRPr="00E8566B" w:rsidRDefault="00E8566B" w:rsidP="00E8566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sz w:val="26"/>
          <w:szCs w:val="26"/>
        </w:rPr>
        <w:t>Tính khối lượng  kemclorua tạo thành</w:t>
      </w:r>
    </w:p>
    <w:p w:rsidR="00E8566B" w:rsidRPr="00E8566B" w:rsidRDefault="00E8566B" w:rsidP="00E8566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b/>
          <w:sz w:val="26"/>
          <w:szCs w:val="26"/>
        </w:rPr>
        <w:t>Câu 9</w:t>
      </w:r>
      <w:r w:rsidRPr="00E8566B">
        <w:rPr>
          <w:rFonts w:ascii="Times New Roman" w:hAnsi="Times New Roman" w:cs="Times New Roman"/>
          <w:sz w:val="26"/>
          <w:szCs w:val="26"/>
        </w:rPr>
        <w:t>. Đốt cháy 6,2g photpho trong bình chứa 6</w:t>
      </w:r>
      <w:proofErr w:type="gramStart"/>
      <w:r w:rsidRPr="00E8566B">
        <w:rPr>
          <w:rFonts w:ascii="Times New Roman" w:hAnsi="Times New Roman" w:cs="Times New Roman"/>
          <w:sz w:val="26"/>
          <w:szCs w:val="26"/>
        </w:rPr>
        <w:t>,72</w:t>
      </w:r>
      <w:proofErr w:type="gramEnd"/>
      <w:r w:rsidRPr="00E8566B">
        <w:rPr>
          <w:rFonts w:ascii="Times New Roman" w:hAnsi="Times New Roman" w:cs="Times New Roman"/>
          <w:sz w:val="26"/>
          <w:szCs w:val="26"/>
        </w:rPr>
        <w:t xml:space="preserve"> lít oxi (đktc). Hãy cho biết sau khi cháy:</w:t>
      </w:r>
    </w:p>
    <w:p w:rsidR="00E8566B" w:rsidRPr="00E8566B" w:rsidRDefault="00E8566B" w:rsidP="00E8566B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sz w:val="26"/>
          <w:szCs w:val="26"/>
        </w:rPr>
        <w:t>Photpho hay oxi chất nào còn thừa và khối lượng là bao nhiêu?</w:t>
      </w:r>
    </w:p>
    <w:p w:rsidR="00E8566B" w:rsidRPr="00E8566B" w:rsidRDefault="00E8566B" w:rsidP="00E8566B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8566B">
        <w:rPr>
          <w:rFonts w:ascii="Times New Roman" w:hAnsi="Times New Roman" w:cs="Times New Roman"/>
          <w:sz w:val="26"/>
          <w:szCs w:val="26"/>
        </w:rPr>
        <w:t>Chất nào được tạo thành và khối lượng là bao nhiêu?</w:t>
      </w:r>
    </w:p>
    <w:p w:rsidR="00B83E05" w:rsidRDefault="00B83E05" w:rsidP="00B83E0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3E05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. Hãy tính thể tích của các khí sau:</w:t>
      </w:r>
    </w:p>
    <w:p w:rsidR="00B83E05" w:rsidRDefault="00B83E05" w:rsidP="00B83E0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,8 g CO</w:t>
      </w:r>
      <w:r w:rsidRPr="0091072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B83E05" w:rsidRDefault="00B83E05" w:rsidP="00B83E0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 g SO</w:t>
      </w:r>
      <w:r w:rsidRPr="0091072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B83E05" w:rsidRPr="00096C90" w:rsidRDefault="00B83E05" w:rsidP="00B83E05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,4 g O</w:t>
      </w:r>
      <w:r w:rsidRPr="0091072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096C90" w:rsidRDefault="00096C90" w:rsidP="00096C9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6C90" w:rsidRDefault="00096C90" w:rsidP="00096C9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6C90" w:rsidRPr="00096C90" w:rsidRDefault="00096C90" w:rsidP="00096C9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96C90" w:rsidRDefault="00F40805" w:rsidP="00DE49C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="00096C90" w:rsidRPr="00096C90">
        <w:rPr>
          <w:rFonts w:ascii="Times New Roman" w:hAnsi="Times New Roman" w:cs="Times New Roman"/>
          <w:b/>
          <w:sz w:val="26"/>
          <w:szCs w:val="26"/>
        </w:rPr>
        <w:t xml:space="preserve">LƯU Ý: </w:t>
      </w:r>
      <w:r w:rsidRPr="00096C90">
        <w:rPr>
          <w:rFonts w:ascii="Times New Roman" w:hAnsi="Times New Roman" w:cs="Times New Roman"/>
          <w:b/>
          <w:sz w:val="26"/>
          <w:szCs w:val="26"/>
        </w:rPr>
        <w:t xml:space="preserve">Các em làm ôn tập các </w:t>
      </w:r>
      <w:proofErr w:type="gramStart"/>
      <w:r w:rsidRPr="00096C90">
        <w:rPr>
          <w:rFonts w:ascii="Times New Roman" w:hAnsi="Times New Roman" w:cs="Times New Roman"/>
          <w:b/>
          <w:sz w:val="26"/>
          <w:szCs w:val="26"/>
        </w:rPr>
        <w:t>dạng  bài</w:t>
      </w:r>
      <w:proofErr w:type="gramEnd"/>
      <w:r w:rsidRPr="00096C90">
        <w:rPr>
          <w:rFonts w:ascii="Times New Roman" w:hAnsi="Times New Roman" w:cs="Times New Roman"/>
          <w:b/>
          <w:sz w:val="26"/>
          <w:szCs w:val="26"/>
        </w:rPr>
        <w:t xml:space="preserve"> tập này . Có gì không hiểu gọi cho cô </w:t>
      </w:r>
      <w:proofErr w:type="gramStart"/>
      <w:r w:rsidRPr="00096C90">
        <w:rPr>
          <w:rFonts w:ascii="Times New Roman" w:hAnsi="Times New Roman" w:cs="Times New Roman"/>
          <w:b/>
          <w:sz w:val="26"/>
          <w:szCs w:val="26"/>
        </w:rPr>
        <w:t>Kiều  theo</w:t>
      </w:r>
      <w:proofErr w:type="gramEnd"/>
      <w:r w:rsidRPr="00096C90">
        <w:rPr>
          <w:rFonts w:ascii="Times New Roman" w:hAnsi="Times New Roman" w:cs="Times New Roman"/>
          <w:b/>
          <w:sz w:val="26"/>
          <w:szCs w:val="26"/>
        </w:rPr>
        <w:t xml:space="preserve"> số DT 0379177431 hoặc gọi zalo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AC3845">
        <w:rPr>
          <w:rFonts w:ascii="Times New Roman" w:hAnsi="Times New Roman" w:cs="Times New Roman"/>
          <w:sz w:val="26"/>
          <w:szCs w:val="26"/>
        </w:rPr>
        <w:t>.</w:t>
      </w:r>
      <w:r w:rsidR="00096C9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17160" w:rsidRPr="00E8566B" w:rsidRDefault="00F40805" w:rsidP="00DE49C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</w:p>
    <w:sectPr w:rsidR="00A17160" w:rsidRPr="00E856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A021F8"/>
    <w:multiLevelType w:val="hybridMultilevel"/>
    <w:tmpl w:val="B8BEC330"/>
    <w:lvl w:ilvl="0" w:tplc="04090019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7F5576"/>
    <w:multiLevelType w:val="hybridMultilevel"/>
    <w:tmpl w:val="CE5E64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ED6752"/>
    <w:multiLevelType w:val="hybridMultilevel"/>
    <w:tmpl w:val="51AA47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1F3432"/>
    <w:multiLevelType w:val="hybridMultilevel"/>
    <w:tmpl w:val="59B606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884C02"/>
    <w:multiLevelType w:val="hybridMultilevel"/>
    <w:tmpl w:val="D15080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C62DF6"/>
    <w:multiLevelType w:val="hybridMultilevel"/>
    <w:tmpl w:val="55E6EE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380C99"/>
    <w:multiLevelType w:val="hybridMultilevel"/>
    <w:tmpl w:val="647443AC"/>
    <w:lvl w:ilvl="0" w:tplc="6F048D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4C03E16"/>
    <w:multiLevelType w:val="hybridMultilevel"/>
    <w:tmpl w:val="5038EA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0"/>
  </w:num>
  <w:num w:numId="5">
    <w:abstractNumId w:val="7"/>
  </w:num>
  <w:num w:numId="6">
    <w:abstractNumId w:val="2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7160"/>
    <w:rsid w:val="00096C90"/>
    <w:rsid w:val="004D5EF1"/>
    <w:rsid w:val="004E123A"/>
    <w:rsid w:val="006634B7"/>
    <w:rsid w:val="006D6898"/>
    <w:rsid w:val="00A02D48"/>
    <w:rsid w:val="00A17160"/>
    <w:rsid w:val="00AC3845"/>
    <w:rsid w:val="00B3003B"/>
    <w:rsid w:val="00B83E05"/>
    <w:rsid w:val="00DE0D33"/>
    <w:rsid w:val="00DE49C5"/>
    <w:rsid w:val="00E8566B"/>
    <w:rsid w:val="00E952F3"/>
    <w:rsid w:val="00EF03F8"/>
    <w:rsid w:val="00F408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77ABD3E-5E06-4432-8D8B-9E2F736C78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716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3</Pages>
  <Words>613</Words>
  <Characters>349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ismail - [2010]</cp:lastModifiedBy>
  <cp:revision>6</cp:revision>
  <dcterms:created xsi:type="dcterms:W3CDTF">2020-02-19T07:27:00Z</dcterms:created>
  <dcterms:modified xsi:type="dcterms:W3CDTF">2020-02-22T09:26:00Z</dcterms:modified>
</cp:coreProperties>
</file>